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497" autoAdjust="0"/>
    <p:restoredTop sz="94675" autoAdjust="0"/>
  </p:normalViewPr>
  <p:slideViewPr>
    <p:cSldViewPr>
      <p:cViewPr varScale="1">
        <p:scale>
          <a:sx n="86" d="100"/>
          <a:sy n="86" d="100"/>
        </p:scale>
        <p:origin x="90" y="5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09" name="Picture 165" descr="D:\Courses\ENGR220\HibbelerV12\Hibbeler_Dynamics_CH13_JPG\fig13_1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57"/>
          <a:stretch/>
        </p:blipFill>
        <p:spPr bwMode="auto">
          <a:xfrm>
            <a:off x="4495800" y="1600200"/>
            <a:ext cx="4473306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: Normal and Tangenti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7239000" cy="381000"/>
          </a:xfrm>
          <a:solidFill>
            <a:schemeClr val="bg1"/>
          </a:solidFill>
        </p:spPr>
        <p:txBody>
          <a:bodyPr anchor="ctr"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 of Motion: Normal and Tangential Coordinat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1219200"/>
            <a:ext cx="89916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Equations of motion may be written in terms of normal, tangential, and </a:t>
            </a:r>
            <a:r>
              <a:rPr lang="en-US" sz="1800" dirty="0" err="1"/>
              <a:t>binormal</a:t>
            </a:r>
            <a:r>
              <a:rPr lang="en-US" sz="1800" dirty="0"/>
              <a:t> directions.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components: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52400" y="3276600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scalar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49041"/>
              </p:ext>
            </p:extLst>
          </p:nvPr>
        </p:nvGraphicFramePr>
        <p:xfrm>
          <a:off x="2819400" y="17526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5" name="Equation" r:id="rId4" imgW="1002960" imgH="380880" progId="Equation.DSMT4">
                  <p:embed/>
                </p:oleObj>
              </mc:Choice>
              <mc:Fallback>
                <p:oleObj name="Equation" r:id="rId4" imgW="10029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0033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66990"/>
              </p:ext>
            </p:extLst>
          </p:nvPr>
        </p:nvGraphicFramePr>
        <p:xfrm>
          <a:off x="609600" y="2209800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6" name="Equation" r:id="rId6" imgW="3898800" imgH="380880" progId="Equation.DSMT4">
                  <p:embed/>
                </p:oleObj>
              </mc:Choice>
              <mc:Fallback>
                <p:oleObj name="Equation" r:id="rId6" imgW="38988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898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9142"/>
              </p:ext>
            </p:extLst>
          </p:nvPr>
        </p:nvGraphicFramePr>
        <p:xfrm>
          <a:off x="635000" y="3810000"/>
          <a:ext cx="132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7" name="Equation" r:id="rId8" imgW="1320480" imgH="1218960" progId="Equation.DSMT4">
                  <p:embed/>
                </p:oleObj>
              </mc:Choice>
              <mc:Fallback>
                <p:oleObj name="Equation" r:id="rId8" imgW="1320480" imgH="1218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10000"/>
                        <a:ext cx="13208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91356"/>
              </p:ext>
            </p:extLst>
          </p:nvPr>
        </p:nvGraphicFramePr>
        <p:xfrm>
          <a:off x="1981200" y="42672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066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017"/>
              </p:ext>
            </p:extLst>
          </p:nvPr>
        </p:nvGraphicFramePr>
        <p:xfrm>
          <a:off x="2286000" y="5562600"/>
          <a:ext cx="444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9" name="Equation" r:id="rId12" imgW="444240" imgH="190440" progId="Equation.DSMT4">
                  <p:embed/>
                </p:oleObj>
              </mc:Choice>
              <mc:Fallback>
                <p:oleObj name="Equation" r:id="rId12" imgW="44424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4445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52253"/>
              </p:ext>
            </p:extLst>
          </p:nvPr>
        </p:nvGraphicFramePr>
        <p:xfrm>
          <a:off x="2667000" y="4876800"/>
          <a:ext cx="1638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0" name="Equation" r:id="rId14" imgW="1638000" imgH="1574640" progId="Equation.DSMT4">
                  <p:embed/>
                </p:oleObj>
              </mc:Choice>
              <mc:Fallback>
                <p:oleObj name="Equation" r:id="rId14" imgW="1638000" imgH="1574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163830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78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4613766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Did anyone else notice there is an awful lot of ‘he’ in this problem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find spee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find normal forc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4CB29C-9EC0-4019-8A12-2F6981B70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15328"/>
            <a:ext cx="3914775" cy="16668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BE53D6-0A35-42BA-B81E-6924320B5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942" y="914400"/>
            <a:ext cx="3248025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EB4CB29C-9EC0-4019-8A12-2F6981B70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15328"/>
            <a:ext cx="3914775" cy="16668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BE53D6-0A35-42BA-B81E-6924320B5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942" y="914400"/>
            <a:ext cx="3248025" cy="25812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2C3CAA-C75F-4FB6-BCB4-9014DACE5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243" y="3657606"/>
            <a:ext cx="3259432" cy="224788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FE4CB9D-435F-4DD7-87F9-1AD6EA12A3C6}"/>
              </a:ext>
            </a:extLst>
          </p:cNvPr>
          <p:cNvSpPr txBox="1">
            <a:spLocks/>
          </p:cNvSpPr>
          <p:nvPr/>
        </p:nvSpPr>
        <p:spPr>
          <a:xfrm>
            <a:off x="366345" y="3352805"/>
            <a:ext cx="3402624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Kinetic Diagram		FB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7673F7C-4E82-46A2-A00B-0D4BCD8BB8BA}"/>
              </a:ext>
            </a:extLst>
          </p:cNvPr>
          <p:cNvSpPr/>
          <p:nvPr/>
        </p:nvSpPr>
        <p:spPr>
          <a:xfrm>
            <a:off x="3429000" y="3962405"/>
            <a:ext cx="533400" cy="533395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1BC6FED-0464-4252-A800-9AF52A89B901}"/>
              </a:ext>
            </a:extLst>
          </p:cNvPr>
          <p:cNvSpPr/>
          <p:nvPr/>
        </p:nvSpPr>
        <p:spPr>
          <a:xfrm>
            <a:off x="2361259" y="4926628"/>
            <a:ext cx="533400" cy="533396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587562-D204-4999-9824-D6146CBAB8D3}"/>
              </a:ext>
            </a:extLst>
          </p:cNvPr>
          <p:cNvSpPr txBox="1"/>
          <p:nvPr/>
        </p:nvSpPr>
        <p:spPr>
          <a:xfrm>
            <a:off x="4800600" y="4038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wt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73094D-7ADC-4A60-BC74-B58DD7DF06BE}"/>
              </a:ext>
            </a:extLst>
          </p:cNvPr>
          <p:cNvSpPr txBox="1"/>
          <p:nvPr/>
        </p:nvSpPr>
        <p:spPr>
          <a:xfrm>
            <a:off x="3581400" y="534554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 Force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AB68647-7824-4593-9B9F-1879CDDA339B}"/>
              </a:ext>
            </a:extLst>
          </p:cNvPr>
          <p:cNvCxnSpPr>
            <a:stCxn id="11" idx="1"/>
            <a:endCxn id="5" idx="6"/>
          </p:cNvCxnSpPr>
          <p:nvPr/>
        </p:nvCxnSpPr>
        <p:spPr>
          <a:xfrm flipH="1">
            <a:off x="3962400" y="4223266"/>
            <a:ext cx="838200" cy="5837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6ACF0A5-535E-4C73-8BF1-171D2722BF93}"/>
              </a:ext>
            </a:extLst>
          </p:cNvPr>
          <p:cNvCxnSpPr>
            <a:cxnSpLocks/>
            <a:stCxn id="12" idx="1"/>
          </p:cNvCxnSpPr>
          <p:nvPr/>
        </p:nvCxnSpPr>
        <p:spPr>
          <a:xfrm flipH="1" flipV="1">
            <a:off x="2916961" y="5196060"/>
            <a:ext cx="664439" cy="33414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15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EB4CB29C-9EC0-4019-8A12-2F6981B70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15328"/>
            <a:ext cx="3914775" cy="16668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BE53D6-0A35-42BA-B81E-6924320B5B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942" y="914400"/>
            <a:ext cx="3248025" cy="2581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B2C839-68A9-44E1-9F6C-4A1886C8FF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971800"/>
            <a:ext cx="3366274" cy="17526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CC261E6-632A-47FA-AF1A-6DD6D050E1A9}"/>
              </a:ext>
            </a:extLst>
          </p:cNvPr>
          <p:cNvSpPr txBox="1">
            <a:spLocks/>
          </p:cNvSpPr>
          <p:nvPr/>
        </p:nvSpPr>
        <p:spPr>
          <a:xfrm>
            <a:off x="1371600" y="4692161"/>
            <a:ext cx="5867400" cy="208963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In ‘stupid’ units this is about: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560 mph and 1390 lbf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In ‘</a:t>
            </a:r>
            <a:r>
              <a:rPr lang="en-US" sz="2000" dirty="0" err="1"/>
              <a:t>stoopider</a:t>
            </a:r>
            <a:r>
              <a:rPr lang="en-US" sz="2000" dirty="0"/>
              <a:t>’ units this is about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4.4 Miata top speed, and 0.65 Miata weight</a:t>
            </a:r>
          </a:p>
        </p:txBody>
      </p:sp>
    </p:spTree>
    <p:extLst>
      <p:ext uri="{BB962C8B-B14F-4D97-AF65-F5344CB8AC3E}">
        <p14:creationId xmlns:p14="http://schemas.microsoft.com/office/powerpoint/2010/main" val="277054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09" name="Picture 165" descr="D:\Courses\ENGR220\HibbelerV12\Hibbeler_Dynamics_CH13_JPG\fig13_1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57"/>
          <a:stretch/>
        </p:blipFill>
        <p:spPr bwMode="auto">
          <a:xfrm>
            <a:off x="1763847" y="3413234"/>
            <a:ext cx="4473306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Mind Blown – n-t Coordinate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7239000" cy="381000"/>
          </a:xfrm>
          <a:solidFill>
            <a:schemeClr val="bg1"/>
          </a:solidFill>
        </p:spPr>
        <p:txBody>
          <a:bodyPr anchor="ctr"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Right Hand Rul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1219199"/>
            <a:ext cx="8991600" cy="17525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normal, tangential, and binormal axis only obey the right-hand rule if we put them in the order: </a:t>
            </a:r>
            <a:r>
              <a:rPr lang="en-US" sz="1800" b="1" dirty="0" err="1"/>
              <a:t>u</a:t>
            </a:r>
            <a:r>
              <a:rPr lang="en-US" sz="1800" baseline="-25000" dirty="0" err="1"/>
              <a:t>t</a:t>
            </a:r>
            <a:r>
              <a:rPr lang="en-US" sz="1800" dirty="0"/>
              <a:t> x </a:t>
            </a:r>
            <a:r>
              <a:rPr lang="en-US" sz="1800" b="1" dirty="0"/>
              <a:t>u</a:t>
            </a:r>
            <a:r>
              <a:rPr lang="en-US" sz="1800" baseline="-25000" dirty="0"/>
              <a:t>n</a:t>
            </a:r>
            <a:r>
              <a:rPr lang="en-US" sz="1800" dirty="0"/>
              <a:t> = </a:t>
            </a:r>
            <a:r>
              <a:rPr lang="en-US" sz="1800" b="1" dirty="0" err="1"/>
              <a:t>u</a:t>
            </a:r>
            <a:r>
              <a:rPr lang="en-US" sz="1800" baseline="-25000" dirty="0" err="1"/>
              <a:t>b</a:t>
            </a:r>
            <a:endParaRPr lang="en-US" sz="1800" baseline="-250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baseline="-250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So we should really be calling it the tangential, normal, binormal coordinate system. 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But we don’t, and we won’t, because we still use units like [ft] and [Miata]</a:t>
            </a:r>
          </a:p>
        </p:txBody>
      </p:sp>
    </p:spTree>
    <p:extLst>
      <p:ext uri="{BB962C8B-B14F-4D97-AF65-F5344CB8AC3E}">
        <p14:creationId xmlns:p14="http://schemas.microsoft.com/office/powerpoint/2010/main" val="2560006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4613766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Does anyone see this problem and think: “That’s a bad idea!”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y might this be a bad idea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Even though it’s a bad idea, how do you solve this problem?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D86BA94-500D-47EE-AE8F-296594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914399"/>
            <a:ext cx="4806152" cy="14477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B683B1-E3B5-4557-A30C-97420E8AE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956" y="1300138"/>
            <a:ext cx="3394444" cy="3635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614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4D86BA94-500D-47EE-AE8F-296594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914399"/>
            <a:ext cx="4806152" cy="14477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B683B1-E3B5-4557-A30C-97420E8AE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956" y="1300138"/>
            <a:ext cx="3394444" cy="36350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03A9C8-67C2-497E-972F-A6E8536F92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2895600"/>
            <a:ext cx="2514600" cy="2926597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1CC1E66-A7F1-4CAA-ABA1-6BEA174E935E}"/>
              </a:ext>
            </a:extLst>
          </p:cNvPr>
          <p:cNvCxnSpPr/>
          <p:nvPr/>
        </p:nvCxnSpPr>
        <p:spPr>
          <a:xfrm flipH="1">
            <a:off x="2743200" y="5822197"/>
            <a:ext cx="9144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DB3D5B7-DB39-40EB-937E-4E34DB97DC52}"/>
              </a:ext>
            </a:extLst>
          </p:cNvPr>
          <p:cNvSpPr txBox="1">
            <a:spLocks/>
          </p:cNvSpPr>
          <p:nvPr/>
        </p:nvSpPr>
        <p:spPr>
          <a:xfrm>
            <a:off x="3748652" y="5555497"/>
            <a:ext cx="583224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a</a:t>
            </a:r>
            <a:r>
              <a:rPr lang="en-US" sz="2000" baseline="-25000" dirty="0"/>
              <a:t>n</a:t>
            </a:r>
            <a:endParaRPr lang="en-US" sz="2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E51E2F4-9E53-42F9-B601-F9A89DAFAA3A}"/>
              </a:ext>
            </a:extLst>
          </p:cNvPr>
          <p:cNvCxnSpPr/>
          <p:nvPr/>
        </p:nvCxnSpPr>
        <p:spPr>
          <a:xfrm flipH="1">
            <a:off x="6096000" y="2904295"/>
            <a:ext cx="91440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DD5ECE-CAB0-4F32-9F0F-738997559411}"/>
              </a:ext>
            </a:extLst>
          </p:cNvPr>
          <p:cNvCxnSpPr>
            <a:cxnSpLocks/>
          </p:cNvCxnSpPr>
          <p:nvPr/>
        </p:nvCxnSpPr>
        <p:spPr>
          <a:xfrm flipH="1" flipV="1">
            <a:off x="6705600" y="2406627"/>
            <a:ext cx="304800" cy="488973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2855B29-B0E7-423E-8439-1EB41674C3DE}"/>
              </a:ext>
            </a:extLst>
          </p:cNvPr>
          <p:cNvCxnSpPr>
            <a:cxnSpLocks/>
          </p:cNvCxnSpPr>
          <p:nvPr/>
        </p:nvCxnSpPr>
        <p:spPr>
          <a:xfrm flipV="1">
            <a:off x="7010400" y="2057400"/>
            <a:ext cx="0" cy="83820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3E60A627-4282-4074-9012-BD242AFC4105}"/>
              </a:ext>
            </a:extLst>
          </p:cNvPr>
          <p:cNvSpPr txBox="1">
            <a:spLocks/>
          </p:cNvSpPr>
          <p:nvPr/>
        </p:nvSpPr>
        <p:spPr>
          <a:xfrm>
            <a:off x="5763480" y="2667840"/>
            <a:ext cx="360240" cy="37216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4FB5AE4C-9583-4B03-A043-6B4619CCEB5B}"/>
              </a:ext>
            </a:extLst>
          </p:cNvPr>
          <p:cNvSpPr txBox="1">
            <a:spLocks/>
          </p:cNvSpPr>
          <p:nvPr/>
        </p:nvSpPr>
        <p:spPr>
          <a:xfrm>
            <a:off x="6467413" y="2131709"/>
            <a:ext cx="236873" cy="3628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D840EE9-654B-49E1-9BB5-8E4926B8BB62}"/>
              </a:ext>
            </a:extLst>
          </p:cNvPr>
          <p:cNvSpPr txBox="1">
            <a:spLocks/>
          </p:cNvSpPr>
          <p:nvPr/>
        </p:nvSpPr>
        <p:spPr>
          <a:xfrm>
            <a:off x="6891963" y="1671107"/>
            <a:ext cx="236873" cy="3628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603608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4D86BA94-500D-47EE-AE8F-296594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914399"/>
            <a:ext cx="4806152" cy="14477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B683B1-E3B5-4557-A30C-97420E8AE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8380" y="1237593"/>
            <a:ext cx="3394444" cy="36350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B2FDAF-711F-4A69-85E1-4A92D0A21E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442138"/>
            <a:ext cx="4806152" cy="252623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F6104F5-EA88-49EF-A2F2-0817B0EE4511}"/>
              </a:ext>
            </a:extLst>
          </p:cNvPr>
          <p:cNvCxnSpPr/>
          <p:nvPr/>
        </p:nvCxnSpPr>
        <p:spPr>
          <a:xfrm>
            <a:off x="6477000" y="3442138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1916E46-7428-469F-98AE-9F2A5AC91A39}"/>
              </a:ext>
            </a:extLst>
          </p:cNvPr>
          <p:cNvSpPr txBox="1">
            <a:spLocks/>
          </p:cNvSpPr>
          <p:nvPr/>
        </p:nvSpPr>
        <p:spPr>
          <a:xfrm>
            <a:off x="7463463" y="3008581"/>
            <a:ext cx="236873" cy="3628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FCB891CC-9B9D-4EE4-97EB-076007D8E227}"/>
              </a:ext>
            </a:extLst>
          </p:cNvPr>
          <p:cNvSpPr/>
          <p:nvPr/>
        </p:nvSpPr>
        <p:spPr>
          <a:xfrm>
            <a:off x="6377148" y="2713733"/>
            <a:ext cx="1524000" cy="1430533"/>
          </a:xfrm>
          <a:prstGeom prst="arc">
            <a:avLst>
              <a:gd name="adj1" fmla="val 17948575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F6E6FE9-33FB-4148-B1DF-E6541B46E8AE}"/>
              </a:ext>
            </a:extLst>
          </p:cNvPr>
          <p:cNvSpPr txBox="1">
            <a:spLocks/>
          </p:cNvSpPr>
          <p:nvPr/>
        </p:nvSpPr>
        <p:spPr>
          <a:xfrm>
            <a:off x="4162543" y="3380542"/>
            <a:ext cx="850609" cy="37326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15B7AAF-2355-44C3-9611-84161EFA7A6E}"/>
              </a:ext>
            </a:extLst>
          </p:cNvPr>
          <p:cNvSpPr txBox="1">
            <a:spLocks/>
          </p:cNvSpPr>
          <p:nvPr/>
        </p:nvSpPr>
        <p:spPr>
          <a:xfrm>
            <a:off x="1242852" y="3284332"/>
            <a:ext cx="774409" cy="37326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59759C4-797B-41FB-AE22-90DF4A187901}"/>
              </a:ext>
            </a:extLst>
          </p:cNvPr>
          <p:cNvCxnSpPr>
            <a:cxnSpLocks/>
          </p:cNvCxnSpPr>
          <p:nvPr/>
        </p:nvCxnSpPr>
        <p:spPr>
          <a:xfrm>
            <a:off x="1905000" y="3657600"/>
            <a:ext cx="914400" cy="471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F038BF5-2275-4444-A7AE-2C43CCE8E998}"/>
              </a:ext>
            </a:extLst>
          </p:cNvPr>
          <p:cNvCxnSpPr>
            <a:cxnSpLocks/>
          </p:cNvCxnSpPr>
          <p:nvPr/>
        </p:nvCxnSpPr>
        <p:spPr>
          <a:xfrm flipH="1">
            <a:off x="3962168" y="3744745"/>
            <a:ext cx="400751" cy="384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34911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8</TotalTime>
  <Words>257</Words>
  <Application>Microsoft Office PowerPoint</Application>
  <PresentationFormat>On-screen Show (4:3)</PresentationFormat>
  <Paragraphs>4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Equation of Motion: Normal and Tangential Coordinates</vt:lpstr>
      <vt:lpstr>In-Class Practice Problem 1</vt:lpstr>
      <vt:lpstr>In-Class Practice Problem 1</vt:lpstr>
      <vt:lpstr>In-Class Practice Problem 1</vt:lpstr>
      <vt:lpstr>Mind Blown – n-t Coordinate System</vt:lpstr>
      <vt:lpstr>In-Class Practice Problem 2</vt:lpstr>
      <vt:lpstr>In-Class Practice Problem 2</vt:lpstr>
      <vt:lpstr>In-Class Practice Problem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59</cp:revision>
  <dcterms:created xsi:type="dcterms:W3CDTF">2012-06-25T20:35:01Z</dcterms:created>
  <dcterms:modified xsi:type="dcterms:W3CDTF">2022-02-16T13:54:54Z</dcterms:modified>
</cp:coreProperties>
</file>